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3B5C" w:rsidRDefault="00873B5C">
      <w:r>
        <w:t>从回归角度看时间序列：</w:t>
      </w:r>
    </w:p>
    <w:p w:rsidR="00361698" w:rsidRDefault="00873B5C">
      <w:r>
        <w:t>时间序列预测，前提假设是过去的表现可以预测未来。因此，本质上就是回归问题，只不过自变量是过去的表现，问题是选取过去的哪几期作为自变量，也就是</w:t>
      </w:r>
      <w:r w:rsidRPr="00873B5C">
        <w:rPr>
          <w:b/>
        </w:rPr>
        <w:t>如何选取具有预测能力的特征</w:t>
      </w:r>
      <w:r>
        <w:t>。</w:t>
      </w:r>
    </w:p>
    <w:p w:rsidR="00873B5C" w:rsidRDefault="00873B5C">
      <w:r>
        <w:t>AR</w:t>
      </w:r>
      <w:r>
        <w:t>模型：将周期性特征差分了，再用过去的</w:t>
      </w:r>
      <w:r>
        <w:t>p</w:t>
      </w:r>
      <w:r>
        <w:t>期进行预测。此时，预测包含了两部分：</w:t>
      </w:r>
    </w:p>
    <w:p w:rsidR="00D40256" w:rsidRDefault="00A14D65">
      <w:r>
        <w:rPr>
          <w:rFonts w:hint="eastAsia"/>
        </w:rPr>
        <w:t>第</w:t>
      </w:r>
      <w:r w:rsidR="00D40256">
        <w:rPr>
          <w:rFonts w:hint="eastAsia"/>
        </w:rPr>
        <w:t>一</w:t>
      </w:r>
      <w:r>
        <w:rPr>
          <w:rFonts w:hint="eastAsia"/>
        </w:rPr>
        <w:t>部分是过去最近几期的特征预测</w:t>
      </w:r>
      <w:r w:rsidR="00D40256">
        <w:rPr>
          <w:rFonts w:hint="eastAsia"/>
        </w:rPr>
        <w:t>（预测差分后剩余的信息）：</w:t>
      </w:r>
    </w:p>
    <w:p w:rsidR="00171031" w:rsidRDefault="00524455">
      <w:r w:rsidRPr="00590158">
        <w:rPr>
          <w:position w:val="-14"/>
        </w:rPr>
        <w:object w:dxaOrig="4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18.75pt" o:ole="">
            <v:imagedata r:id="rId7" o:title=""/>
          </v:shape>
          <o:OLEObject Type="Embed" ProgID="Equation.DSMT4" ShapeID="_x0000_i1025" DrawAspect="Content" ObjectID="_1538723709" r:id="rId8"/>
        </w:object>
      </w:r>
    </w:p>
    <w:p w:rsidR="00D40256" w:rsidRDefault="00D40256">
      <w:r>
        <w:rPr>
          <w:rFonts w:hint="eastAsia"/>
        </w:rPr>
        <w:t>第</w:t>
      </w:r>
      <w:r>
        <w:t>二部分是确定的周期性特征预测（根据差分计算原始的信息）：</w:t>
      </w:r>
    </w:p>
    <w:p w:rsidR="00D40256" w:rsidRDefault="00D40256">
      <w:r w:rsidRPr="00590158">
        <w:rPr>
          <w:position w:val="-12"/>
        </w:rPr>
        <w:object w:dxaOrig="1900" w:dyaOrig="360">
          <v:shape id="_x0000_i1026" type="#_x0000_t75" style="width:95.25pt;height:18pt" o:ole="">
            <v:imagedata r:id="rId9" o:title=""/>
          </v:shape>
          <o:OLEObject Type="Embed" ProgID="Equation.DSMT4" ShapeID="_x0000_i1026" DrawAspect="Content" ObjectID="_1538723710" r:id="rId10"/>
        </w:object>
      </w:r>
    </w:p>
    <w:p w:rsidR="00D40256" w:rsidRDefault="00D40256">
      <w:r w:rsidRPr="00590158">
        <w:rPr>
          <w:position w:val="-12"/>
        </w:rPr>
        <w:object w:dxaOrig="1900" w:dyaOrig="360">
          <v:shape id="_x0000_i1027" type="#_x0000_t75" style="width:95.25pt;height:18pt" o:ole="">
            <v:imagedata r:id="rId11" o:title=""/>
          </v:shape>
          <o:OLEObject Type="Embed" ProgID="Equation.DSMT4" ShapeID="_x0000_i1027" DrawAspect="Content" ObjectID="_1538723711" r:id="rId12"/>
        </w:object>
      </w:r>
    </w:p>
    <w:p w:rsidR="00A14D65" w:rsidRPr="00A14D65" w:rsidRDefault="00A14D65"/>
    <w:p w:rsidR="00873B5C" w:rsidRDefault="00873B5C"/>
    <w:p w:rsidR="00A4749A" w:rsidRDefault="00873B5C">
      <w:r>
        <w:t>回归模型：</w:t>
      </w:r>
    </w:p>
    <w:p w:rsidR="00A4749A" w:rsidRDefault="00A4749A">
      <w:r>
        <w:t>方式一：</w:t>
      </w:r>
    </w:p>
    <w:p w:rsidR="00A4749A" w:rsidRDefault="00A4749A">
      <w:r>
        <w:t>类似</w:t>
      </w:r>
      <w:r>
        <w:t>ARIMA</w:t>
      </w:r>
      <w:r>
        <w:t>模型，先去除确定信息（差分是简单的方法），再用模型提取剩余的信息</w:t>
      </w:r>
      <w:r w:rsidR="00064980">
        <w:t>，问题的关键在于</w:t>
      </w:r>
      <w:r w:rsidR="00064980" w:rsidRPr="000D383F">
        <w:rPr>
          <w:b/>
        </w:rPr>
        <w:t>滞后</w:t>
      </w:r>
      <w:r w:rsidR="00064980" w:rsidRPr="000D383F">
        <w:rPr>
          <w:rFonts w:hint="eastAsia"/>
          <w:b/>
        </w:rPr>
        <w:t>p</w:t>
      </w:r>
      <w:r w:rsidR="00064980" w:rsidRPr="000D383F">
        <w:rPr>
          <w:rFonts w:hint="eastAsia"/>
          <w:b/>
        </w:rPr>
        <w:t>期的选择</w:t>
      </w:r>
      <w:r w:rsidR="00064980">
        <w:rPr>
          <w:rFonts w:hint="eastAsia"/>
        </w:rPr>
        <w:t>，如何选择呢？</w:t>
      </w:r>
    </w:p>
    <w:p w:rsidR="00064980" w:rsidRDefault="00064980">
      <w:r>
        <w:t>自相关和交叉项相关分析</w:t>
      </w:r>
      <w:r>
        <w:t>---</w:t>
      </w:r>
      <w:r>
        <w:t>构建线性模型，该模型能够拟合非线性关系</w:t>
      </w:r>
    </w:p>
    <w:p w:rsidR="00064980" w:rsidRPr="00064980" w:rsidRDefault="00064980">
      <w:r>
        <w:rPr>
          <w:rFonts w:hint="eastAsia"/>
        </w:rPr>
        <w:t>自相关</w:t>
      </w:r>
      <w:r w:rsidR="00EA0AAE">
        <w:t>和交叉项相关</w:t>
      </w:r>
      <w:r>
        <w:rPr>
          <w:rFonts w:hint="eastAsia"/>
        </w:rPr>
        <w:t>分析</w:t>
      </w:r>
      <w:r>
        <w:rPr>
          <w:rFonts w:hint="eastAsia"/>
        </w:rPr>
        <w:t>----</w:t>
      </w:r>
      <w:r>
        <w:rPr>
          <w:rFonts w:hint="eastAsia"/>
        </w:rPr>
        <w:t>构建非线性模型</w:t>
      </w:r>
      <w:r w:rsidR="00EA0AAE">
        <w:rPr>
          <w:rFonts w:hint="eastAsia"/>
        </w:rPr>
        <w:t>（如</w:t>
      </w:r>
      <w:r w:rsidR="00EA0AAE">
        <w:rPr>
          <w:rFonts w:hint="eastAsia"/>
        </w:rPr>
        <w:t>SVM</w:t>
      </w:r>
      <w:r w:rsidR="00EA0AAE">
        <w:rPr>
          <w:rFonts w:hint="eastAsia"/>
        </w:rPr>
        <w:t>模型，只需自相关</w:t>
      </w:r>
      <w:r w:rsidR="00E16792">
        <w:rPr>
          <w:rFonts w:hint="eastAsia"/>
        </w:rPr>
        <w:t>分析</w:t>
      </w:r>
      <w:r w:rsidR="00EA0AAE">
        <w:rPr>
          <w:rFonts w:hint="eastAsia"/>
        </w:rPr>
        <w:t>）</w:t>
      </w:r>
    </w:p>
    <w:p w:rsidR="00064980" w:rsidRPr="00EA0AAE" w:rsidRDefault="00064980"/>
    <w:p w:rsidR="00A4749A" w:rsidRDefault="00A4749A">
      <w:r>
        <w:t>方式二：</w:t>
      </w:r>
    </w:p>
    <w:p w:rsidR="00A4749A" w:rsidRPr="00A4749A" w:rsidRDefault="00A4749A">
      <w:r>
        <w:t>两者结合起来预测</w:t>
      </w:r>
      <w:r w:rsidR="000D383F">
        <w:t>—</w:t>
      </w:r>
      <w:r w:rsidR="000D383F">
        <w:t>问题</w:t>
      </w:r>
      <w:r w:rsidR="00064980">
        <w:t>的关键在于</w:t>
      </w:r>
      <w:r w:rsidR="000D383F" w:rsidRPr="000D383F">
        <w:rPr>
          <w:b/>
        </w:rPr>
        <w:t>滞后</w:t>
      </w:r>
      <w:r w:rsidR="000D383F" w:rsidRPr="000D383F">
        <w:rPr>
          <w:rFonts w:hint="eastAsia"/>
          <w:b/>
        </w:rPr>
        <w:t>p</w:t>
      </w:r>
      <w:r w:rsidR="000D383F" w:rsidRPr="000D383F">
        <w:rPr>
          <w:rFonts w:hint="eastAsia"/>
          <w:b/>
        </w:rPr>
        <w:t>期的选择</w:t>
      </w:r>
      <w:r w:rsidR="000D383F">
        <w:rPr>
          <w:rFonts w:hint="eastAsia"/>
        </w:rPr>
        <w:t>，如何选择呢？</w:t>
      </w:r>
    </w:p>
    <w:p w:rsidR="00AB34C1" w:rsidRDefault="00AB34C1">
      <w:pPr>
        <w:rPr>
          <w:rFonts w:hint="eastAsia"/>
        </w:rPr>
      </w:pPr>
    </w:p>
    <w:p w:rsidR="00AB34C1" w:rsidRDefault="00AB34C1"/>
    <w:p w:rsidR="004D7FC4" w:rsidRDefault="004D7FC4" w:rsidP="004D7FC4">
      <w:pPr>
        <w:pStyle w:val="4"/>
      </w:pPr>
      <w:r>
        <w:t>Summary</w:t>
      </w:r>
    </w:p>
    <w:p w:rsidR="004D7FC4" w:rsidRDefault="004D7FC4" w:rsidP="004D7FC4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当预测值相比实际值滞后一期，说明选择的滞后变量（时间序列特征）过少或不具有预测能力，导致预测下一期时只用到了当期的信息。因此，需要尝试加入具有预测能力的特征。</w:t>
      </w:r>
    </w:p>
    <w:p w:rsidR="00D759B2" w:rsidRDefault="00D759B2" w:rsidP="004D7FC4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加入外生变量，可以减少实际值与预测值之间的差距。</w:t>
      </w:r>
    </w:p>
    <w:p w:rsidR="004D7FC4" w:rsidRDefault="00D759B2" w:rsidP="00D759B2">
      <w:pPr>
        <w:pStyle w:val="a6"/>
        <w:ind w:left="360" w:firstLineChars="0" w:firstLine="0"/>
      </w:pPr>
      <w:r>
        <w:rPr>
          <w:rFonts w:hint="eastAsia"/>
        </w:rPr>
        <w:t>注</w:t>
      </w:r>
      <w:r w:rsidR="00D02AB0">
        <w:rPr>
          <w:rFonts w:hint="eastAsia"/>
        </w:rPr>
        <w:t>：对于未来确定的外生变量可以使用当期值（如节假日</w:t>
      </w:r>
      <w:r>
        <w:rPr>
          <w:rFonts w:hint="eastAsia"/>
        </w:rPr>
        <w:t>、温度、湿度等</w:t>
      </w:r>
      <w:r w:rsidR="00D02AB0">
        <w:rPr>
          <w:rFonts w:hint="eastAsia"/>
        </w:rPr>
        <w:t>），未来不确定的外生变量则使用滞后一期或滞后多期值。</w:t>
      </w:r>
      <w:r>
        <w:rPr>
          <w:rFonts w:hint="eastAsia"/>
        </w:rPr>
        <w:t>如果外生变量与目标变量相关性较高，可以直接用外生变量进行预测，效果可能很好。</w:t>
      </w:r>
    </w:p>
    <w:p w:rsidR="00D759B2" w:rsidRDefault="00D759B2" w:rsidP="00D759B2">
      <w:pPr>
        <w:pStyle w:val="a6"/>
        <w:ind w:left="360"/>
      </w:pPr>
      <w:r>
        <w:rPr>
          <w:rFonts w:hint="eastAsia"/>
        </w:rPr>
        <w:t>温度、湿度，通常公布未来七天数据</w:t>
      </w:r>
    </w:p>
    <w:p w:rsidR="00D759B2" w:rsidRDefault="00D759B2" w:rsidP="004D7FC4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一般步骤：</w:t>
      </w:r>
    </w:p>
    <w:p w:rsidR="00D759B2" w:rsidRDefault="00D759B2" w:rsidP="00D759B2">
      <w:pPr>
        <w:pStyle w:val="a6"/>
        <w:ind w:left="360" w:firstLineChars="0" w:firstLine="0"/>
      </w:pPr>
      <w:r w:rsidRPr="00D759B2">
        <w:t> the chi-square periodogram test</w:t>
      </w:r>
      <w:r>
        <w:rPr>
          <w:rFonts w:hint="eastAsia"/>
        </w:rPr>
        <w:t>确定周期；</w:t>
      </w:r>
    </w:p>
    <w:p w:rsidR="00D759B2" w:rsidRDefault="00D759B2" w:rsidP="00D759B2">
      <w:pPr>
        <w:pStyle w:val="a6"/>
        <w:ind w:left="360" w:firstLineChars="0" w:firstLine="0"/>
      </w:pPr>
      <w:r>
        <w:rPr>
          <w:rFonts w:hint="eastAsia"/>
        </w:rPr>
        <w:t>STL</w:t>
      </w:r>
      <w:r>
        <w:rPr>
          <w:rFonts w:hint="eastAsia"/>
        </w:rPr>
        <w:t>分解；</w:t>
      </w:r>
    </w:p>
    <w:p w:rsidR="00D759B2" w:rsidRDefault="00D759B2" w:rsidP="00D759B2">
      <w:pPr>
        <w:pStyle w:val="a6"/>
        <w:ind w:left="360" w:firstLineChars="0" w:firstLine="0"/>
      </w:pPr>
      <w:r>
        <w:rPr>
          <w:rFonts w:hint="eastAsia"/>
        </w:rPr>
        <w:t>季节性用</w:t>
      </w:r>
      <w:r>
        <w:rPr>
          <w:rFonts w:hint="eastAsia"/>
        </w:rPr>
        <w:t>STLM</w:t>
      </w:r>
      <w:r>
        <w:rPr>
          <w:rFonts w:hint="eastAsia"/>
        </w:rPr>
        <w:t>拟合，趋势性用</w:t>
      </w:r>
      <w:r w:rsidR="006A2D35">
        <w:rPr>
          <w:rFonts w:hint="eastAsia"/>
        </w:rPr>
        <w:t>多项式</w:t>
      </w:r>
      <w:r w:rsidR="006A2D35">
        <w:rPr>
          <w:rFonts w:hint="eastAsia"/>
        </w:rPr>
        <w:t>/</w:t>
      </w:r>
      <w:r w:rsidR="006A2D35">
        <w:rPr>
          <w:rFonts w:hint="eastAsia"/>
        </w:rPr>
        <w:t>分段样条</w:t>
      </w:r>
      <w:r w:rsidR="006A2D35">
        <w:rPr>
          <w:rFonts w:hint="eastAsia"/>
        </w:rPr>
        <w:t>/</w:t>
      </w:r>
      <w:r>
        <w:rPr>
          <w:rFonts w:hint="eastAsia"/>
        </w:rPr>
        <w:t>SVM</w:t>
      </w:r>
      <w:r w:rsidR="006A2D35">
        <w:rPr>
          <w:rFonts w:hint="eastAsia"/>
        </w:rPr>
        <w:t>拟合，残差用</w:t>
      </w:r>
      <w:r w:rsidR="006A2D35">
        <w:rPr>
          <w:rFonts w:hint="eastAsia"/>
        </w:rPr>
        <w:t>SVM/?</w:t>
      </w:r>
      <w:r w:rsidR="006A2D35">
        <w:t>??</w:t>
      </w:r>
      <w:r>
        <w:rPr>
          <w:rFonts w:hint="eastAsia"/>
        </w:rPr>
        <w:t>拟合。直至模型拟合后的残差为白噪声序列。</w:t>
      </w:r>
    </w:p>
    <w:p w:rsidR="00D759B2" w:rsidRDefault="00C40611" w:rsidP="00D759B2">
      <w:pPr>
        <w:pStyle w:val="a6"/>
        <w:ind w:left="360" w:firstLineChars="0" w:firstLine="0"/>
      </w:pPr>
      <w:r>
        <w:rPr>
          <w:rFonts w:hint="eastAsia"/>
        </w:rPr>
        <w:t>注：多个周期时，可以先大周期差分，其余步骤同上。</w:t>
      </w:r>
    </w:p>
    <w:p w:rsidR="00C40611" w:rsidRDefault="00C40611" w:rsidP="00D759B2">
      <w:pPr>
        <w:pStyle w:val="a6"/>
        <w:ind w:left="360" w:firstLineChars="0" w:firstLine="0"/>
      </w:pPr>
      <w:r>
        <w:rPr>
          <w:rFonts w:hint="eastAsia"/>
        </w:rPr>
        <w:lastRenderedPageBreak/>
        <w:t xml:space="preserve">    </w:t>
      </w:r>
      <w:r>
        <w:rPr>
          <w:rFonts w:hint="eastAsia"/>
        </w:rPr>
        <w:t>重点在于，如何解释残差？是否含有相关信息？</w:t>
      </w:r>
    </w:p>
    <w:p w:rsidR="004D7FC4" w:rsidRPr="00D02AB0" w:rsidRDefault="00C40611" w:rsidP="004D7FC4">
      <w:r>
        <w:rPr>
          <w:rFonts w:hint="eastAsia"/>
        </w:rPr>
        <w:t xml:space="preserve"> </w:t>
      </w:r>
      <w:r>
        <w:t xml:space="preserve">      </w:t>
      </w:r>
    </w:p>
    <w:p w:rsidR="004D7FC4" w:rsidRDefault="004D7FC4" w:rsidP="004D7FC4"/>
    <w:p w:rsidR="004D7FC4" w:rsidRDefault="004D7FC4" w:rsidP="004D7FC4"/>
    <w:p w:rsidR="004D7FC4" w:rsidRDefault="004D7FC4" w:rsidP="004D7FC4">
      <w:r>
        <w:rPr>
          <w:rFonts w:hint="eastAsia"/>
        </w:rPr>
        <w:t>Reference:</w:t>
      </w:r>
    </w:p>
    <w:p w:rsidR="004D7FC4" w:rsidRDefault="004D7FC4" w:rsidP="004D7FC4">
      <w:r w:rsidRPr="004D7FC4">
        <w:t>1Xu Cui » SVM regression on time series, is there a lag</w:t>
      </w:r>
    </w:p>
    <w:p w:rsidR="004D7FC4" w:rsidRDefault="004D7FC4" w:rsidP="004D7FC4"/>
    <w:p w:rsidR="00AB34C1" w:rsidRPr="00AB34C1" w:rsidRDefault="00AB34C1" w:rsidP="004D7FC4">
      <w:pPr>
        <w:rPr>
          <w:rFonts w:hint="eastAsia"/>
        </w:rPr>
      </w:pPr>
      <w:bookmarkStart w:id="0" w:name="_GoBack"/>
      <w:bookmarkEnd w:id="0"/>
    </w:p>
    <w:sectPr w:rsidR="00AB34C1" w:rsidRPr="00AB34C1" w:rsidSect="00C55A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5D37" w:rsidRDefault="00CD5D37" w:rsidP="00B140A8">
      <w:r>
        <w:separator/>
      </w:r>
    </w:p>
  </w:endnote>
  <w:endnote w:type="continuationSeparator" w:id="0">
    <w:p w:rsidR="00CD5D37" w:rsidRDefault="00CD5D37" w:rsidP="00B140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5D37" w:rsidRDefault="00CD5D37" w:rsidP="00B140A8">
      <w:r>
        <w:separator/>
      </w:r>
    </w:p>
  </w:footnote>
  <w:footnote w:type="continuationSeparator" w:id="0">
    <w:p w:rsidR="00CD5D37" w:rsidRDefault="00CD5D37" w:rsidP="00B140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9441D4"/>
    <w:multiLevelType w:val="hybridMultilevel"/>
    <w:tmpl w:val="2E14387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A1177F1"/>
    <w:multiLevelType w:val="hybridMultilevel"/>
    <w:tmpl w:val="6CEC0DC4"/>
    <w:lvl w:ilvl="0" w:tplc="C28279A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140A8"/>
    <w:rsid w:val="00040B41"/>
    <w:rsid w:val="00064980"/>
    <w:rsid w:val="00070BBB"/>
    <w:rsid w:val="000D383F"/>
    <w:rsid w:val="00101584"/>
    <w:rsid w:val="00132EEE"/>
    <w:rsid w:val="00171031"/>
    <w:rsid w:val="00184FC4"/>
    <w:rsid w:val="0025546F"/>
    <w:rsid w:val="00275232"/>
    <w:rsid w:val="002C6C32"/>
    <w:rsid w:val="00361698"/>
    <w:rsid w:val="003B3C3E"/>
    <w:rsid w:val="00482A8B"/>
    <w:rsid w:val="00492512"/>
    <w:rsid w:val="00493649"/>
    <w:rsid w:val="004D7FC4"/>
    <w:rsid w:val="004F6E26"/>
    <w:rsid w:val="00524455"/>
    <w:rsid w:val="00530E70"/>
    <w:rsid w:val="00547204"/>
    <w:rsid w:val="00554B51"/>
    <w:rsid w:val="005865B3"/>
    <w:rsid w:val="00616140"/>
    <w:rsid w:val="00690ACC"/>
    <w:rsid w:val="006A2D35"/>
    <w:rsid w:val="007233A5"/>
    <w:rsid w:val="007307A3"/>
    <w:rsid w:val="007618CD"/>
    <w:rsid w:val="00873B5C"/>
    <w:rsid w:val="00877E93"/>
    <w:rsid w:val="0099421F"/>
    <w:rsid w:val="009D3192"/>
    <w:rsid w:val="00A14D65"/>
    <w:rsid w:val="00A17677"/>
    <w:rsid w:val="00A21332"/>
    <w:rsid w:val="00A40FED"/>
    <w:rsid w:val="00A4749A"/>
    <w:rsid w:val="00A91BB8"/>
    <w:rsid w:val="00A94CB8"/>
    <w:rsid w:val="00AB34C1"/>
    <w:rsid w:val="00AD2AEC"/>
    <w:rsid w:val="00B140A8"/>
    <w:rsid w:val="00B65A38"/>
    <w:rsid w:val="00B8282C"/>
    <w:rsid w:val="00BB1723"/>
    <w:rsid w:val="00C0399E"/>
    <w:rsid w:val="00C20753"/>
    <w:rsid w:val="00C40611"/>
    <w:rsid w:val="00C55A22"/>
    <w:rsid w:val="00C62DE2"/>
    <w:rsid w:val="00CA0E32"/>
    <w:rsid w:val="00CD5D37"/>
    <w:rsid w:val="00D02AB0"/>
    <w:rsid w:val="00D37800"/>
    <w:rsid w:val="00D40256"/>
    <w:rsid w:val="00D42E6C"/>
    <w:rsid w:val="00D759B2"/>
    <w:rsid w:val="00E16792"/>
    <w:rsid w:val="00E757D5"/>
    <w:rsid w:val="00E95ADC"/>
    <w:rsid w:val="00EA0AAE"/>
    <w:rsid w:val="00EC2BAA"/>
    <w:rsid w:val="00EE5FD7"/>
    <w:rsid w:val="00F73ECD"/>
    <w:rsid w:val="00F85BB9"/>
    <w:rsid w:val="00F92708"/>
    <w:rsid w:val="00FA66C9"/>
    <w:rsid w:val="00FB1B78"/>
    <w:rsid w:val="00FC6021"/>
    <w:rsid w:val="00FD0E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CA243A2-28ED-4851-A65E-8C25F76EC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5A2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D7FC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D7FC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D7FC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4D7FC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140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140A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140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140A8"/>
    <w:rPr>
      <w:sz w:val="18"/>
      <w:szCs w:val="18"/>
    </w:rPr>
  </w:style>
  <w:style w:type="character" w:customStyle="1" w:styleId="apple-converted-space">
    <w:name w:val="apple-converted-space"/>
    <w:basedOn w:val="a0"/>
    <w:rsid w:val="00E95ADC"/>
  </w:style>
  <w:style w:type="character" w:styleId="a5">
    <w:name w:val="Hyperlink"/>
    <w:basedOn w:val="a0"/>
    <w:uiPriority w:val="99"/>
    <w:unhideWhenUsed/>
    <w:rsid w:val="00E95ADC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E95ADC"/>
  </w:style>
  <w:style w:type="character" w:customStyle="1" w:styleId="1Char">
    <w:name w:val="标题 1 Char"/>
    <w:basedOn w:val="a0"/>
    <w:link w:val="1"/>
    <w:uiPriority w:val="9"/>
    <w:rsid w:val="004D7FC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4D7FC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4D7FC4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4D7FC4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6">
    <w:name w:val="List Paragraph"/>
    <w:basedOn w:val="a"/>
    <w:uiPriority w:val="34"/>
    <w:qFormat/>
    <w:rsid w:val="004D7FC4"/>
    <w:pPr>
      <w:ind w:firstLineChars="200" w:firstLine="420"/>
    </w:pPr>
  </w:style>
  <w:style w:type="paragraph" w:styleId="a7">
    <w:name w:val="Document Map"/>
    <w:basedOn w:val="a"/>
    <w:link w:val="Char1"/>
    <w:uiPriority w:val="99"/>
    <w:semiHidden/>
    <w:unhideWhenUsed/>
    <w:rsid w:val="00D02AB0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7"/>
    <w:uiPriority w:val="99"/>
    <w:semiHidden/>
    <w:rsid w:val="00D02AB0"/>
    <w:rPr>
      <w:rFonts w:ascii="宋体"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543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120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9</TotalTime>
  <Pages>2</Pages>
  <Words>139</Words>
  <Characters>795</Characters>
  <Application>Microsoft Office Word</Application>
  <DocSecurity>0</DocSecurity>
  <Lines>6</Lines>
  <Paragraphs>1</Paragraphs>
  <ScaleCrop>false</ScaleCrop>
  <Company/>
  <LinksUpToDate>false</LinksUpToDate>
  <CharactersWithSpaces>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</dc:creator>
  <cp:keywords/>
  <dc:description/>
  <cp:lastModifiedBy>q</cp:lastModifiedBy>
  <cp:revision>25</cp:revision>
  <dcterms:created xsi:type="dcterms:W3CDTF">2016-09-29T12:56:00Z</dcterms:created>
  <dcterms:modified xsi:type="dcterms:W3CDTF">2016-10-23T02:27:00Z</dcterms:modified>
</cp:coreProperties>
</file>